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10.bin" ContentType="application/vnd.openxmlformats-officedocument.oleObject"/>
  <Override PartName="/ppt/notesSlides/notesSlide31.xml" ContentType="application/vnd.openxmlformats-officedocument.presentationml.notesSlide+xml"/>
  <Override PartName="/ppt/embeddings/oleObject11.bin" ContentType="application/vnd.openxmlformats-officedocument.oleObject"/>
  <Override PartName="/ppt/notesSlides/notesSlide3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notesSlides/notesSlide34.xml" ContentType="application/vnd.openxmlformats-officedocument.presentationml.notesSlide+xml"/>
  <Override PartName="/ppt/embeddings/oleObject15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16.bin" ContentType="application/vnd.openxmlformats-officedocument.oleObject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17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367" r:id="rId10"/>
    <p:sldId id="368" r:id="rId11"/>
    <p:sldId id="265" r:id="rId12"/>
    <p:sldId id="267" r:id="rId13"/>
    <p:sldId id="268" r:id="rId14"/>
    <p:sldId id="292" r:id="rId15"/>
    <p:sldId id="269" r:id="rId16"/>
    <p:sldId id="270" r:id="rId17"/>
    <p:sldId id="274" r:id="rId18"/>
    <p:sldId id="271" r:id="rId19"/>
    <p:sldId id="272" r:id="rId20"/>
    <p:sldId id="293" r:id="rId21"/>
    <p:sldId id="290" r:id="rId22"/>
    <p:sldId id="360" r:id="rId23"/>
    <p:sldId id="276" r:id="rId24"/>
    <p:sldId id="275" r:id="rId25"/>
    <p:sldId id="364" r:id="rId26"/>
    <p:sldId id="289" r:id="rId27"/>
    <p:sldId id="286" r:id="rId28"/>
    <p:sldId id="277" r:id="rId29"/>
    <p:sldId id="294" r:id="rId30"/>
    <p:sldId id="369" r:id="rId31"/>
    <p:sldId id="374" r:id="rId32"/>
    <p:sldId id="370" r:id="rId33"/>
    <p:sldId id="296" r:id="rId34"/>
    <p:sldId id="297" r:id="rId35"/>
    <p:sldId id="301" r:id="rId36"/>
    <p:sldId id="278" r:id="rId37"/>
    <p:sldId id="300" r:id="rId38"/>
    <p:sldId id="291" r:id="rId39"/>
    <p:sldId id="279" r:id="rId40"/>
    <p:sldId id="359" r:id="rId41"/>
    <p:sldId id="371" r:id="rId42"/>
    <p:sldId id="372" r:id="rId43"/>
    <p:sldId id="373" r:id="rId44"/>
    <p:sldId id="285" r:id="rId4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344" y="-216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December 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1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17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87788"/>
                        <a:ext cx="707390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601D9D26-416F-483A-A5D6-37381C6E500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B48ABEAC-C0A2-414D-A2EC-7337A3B2DB5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445" y="2533523"/>
                        <a:ext cx="812800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23F9710-1A5A-4DD7-AAD4-90010A12B4A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23F9710-1A5A-4DD7-AAD4-90010A12B4A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46C5BC43-4CC7-4EEC-A2B6-2433DE61198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6314249-D27F-4E10-9233-4726DA19EA6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14M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7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5D7D57D3-C431-464B-8EDB-FA5824302ED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4BEEAA87-0C16-438F-8FC8-D5EDAE475F3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4BEEAA87-0C16-438F-8FC8-D5EDAE475F3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95F672D9-7FDA-4DF5-84B2-B60196FF4FE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}⋅Pr{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39196791-36AF-407D-9527-253971E27E1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58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116138"/>
                        <a:ext cx="67611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49480264-560C-4B6D-AA11-2CFC3B5E164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8D1CEAE9-5C17-48A5-8273-F5BB2E618A8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  <a:p>
            <a:pPr algn="ctr" eaLnBrk="1" hangingPunct="1">
              <a:lnSpc>
                <a:spcPct val="90000"/>
              </a:lnSpc>
            </a:pP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8D1CEAE9-5C17-48A5-8273-F5BB2E618A8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chemeClr val="accent4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590A2166-0018-4978-87FF-4F4CBF7BDDD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8DD91466-0C9A-4B09-A15B-A12F4B3C9D6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way 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5502BB3B-0EEA-453B-BE55-E4452FE5D14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9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EDCF3E0-95E5-4B40-9A75-5FDE935C92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94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EDCF3E0-95E5-4B40-9A75-5FDE935C926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2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3" name="Equation" r:id="rId6" imgW="977900" imgH="469900" progId="Equation.DSMT4">
                  <p:embed/>
                </p:oleObj>
              </mc:Choice>
              <mc:Fallback>
                <p:oleObj name="Equation" r:id="rId6" imgW="9779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758" y="3897680"/>
                        <a:ext cx="3920626" cy="1592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EDCF3E0-95E5-4B40-9A75-5FDE935C926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EDCF3E0-95E5-4B40-9A75-5FDE935C926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6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EDCF3E0-95E5-4B40-9A75-5FDE935C926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{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96B43620-50E9-4AF8-A2CB-DB1E00EE695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006600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2557" y="3531591"/>
          <a:ext cx="7567547" cy="240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4" imgW="1676400" imgH="533400" progId="Equation.DSMT4">
                  <p:embed/>
                </p:oleObj>
              </mc:Choice>
              <mc:Fallback>
                <p:oleObj name="Equation" r:id="rId4" imgW="1676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57" y="3531591"/>
                        <a:ext cx="7567547" cy="2408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96B43620-50E9-4AF8-A2CB-DB1E00EE695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C000224B-2332-4750-9253-37D5821B63F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9" y="2590130"/>
                        <a:ext cx="726097" cy="173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F2801238-F1E7-4FD8-BA50-E337AFF1C7D6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YES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of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CE1FEF93-960A-4432-A981-01A75AA852BE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―3</a:t>
            </a:r>
            <a:endParaRPr lang="en-US" sz="106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648196"/>
          <a:ext cx="812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48196"/>
                        <a:ext cx="812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1575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33226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=</a:t>
            </a:r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good} +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good}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0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7886A709-CED2-48A3-8616-B2655C008EC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5</TotalTime>
  <Words>2075</Words>
  <Application>Microsoft Macintosh PowerPoint</Application>
  <PresentationFormat>On-screen Show (4:3)</PresentationFormat>
  <Paragraphs>325</Paragraphs>
  <Slides>44</Slides>
  <Notes>44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Default Design</vt:lpstr>
      <vt:lpstr>Equation</vt:lpstr>
      <vt:lpstr>PowerPoint Presentation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PowerPoint Presentation</vt:lpstr>
      <vt:lpstr>PowerPoint Presentation</vt:lpstr>
      <vt:lpstr>PowerPoint Presentation</vt:lpstr>
      <vt:lpstr>Indicator Variables</vt:lpstr>
      <vt:lpstr>Independent Variables</vt:lpstr>
      <vt:lpstr>Mutally 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  <vt:lpstr>Team Problem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78</cp:revision>
  <cp:lastPrinted>2011-04-27T23:49:45Z</cp:lastPrinted>
  <dcterms:created xsi:type="dcterms:W3CDTF">2011-04-28T01:16:18Z</dcterms:created>
  <dcterms:modified xsi:type="dcterms:W3CDTF">2011-11-30T01:55:15Z</dcterms:modified>
</cp:coreProperties>
</file>